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27B" w:rsidRPr="00690317" w:rsidRDefault="0005727B" w:rsidP="0005727B">
      <w:pPr>
        <w:bidi/>
        <w:ind w:left="1440"/>
        <w:jc w:val="both"/>
        <w:rPr>
          <w:rFonts w:cs="B Zar"/>
        </w:rPr>
      </w:pPr>
    </w:p>
    <w:p w:rsidR="00D01B44" w:rsidRPr="00932DF0" w:rsidRDefault="008C2C48" w:rsidP="00613356">
      <w:pPr>
        <w:numPr>
          <w:ilvl w:val="0"/>
          <w:numId w:val="1"/>
        </w:numPr>
        <w:bidi/>
        <w:jc w:val="both"/>
        <w:rPr>
          <w:rFonts w:cs="B Koodak" w:hint="cs"/>
        </w:rPr>
      </w:pPr>
      <w:r w:rsidRPr="00932DF0">
        <w:rPr>
          <w:rFonts w:cs="B Koodak" w:hint="cs"/>
          <w:rtl/>
          <w:lang w:bidi="fa-IR"/>
        </w:rPr>
        <w:t>ا</w:t>
      </w:r>
      <w:r w:rsidR="006C7E9C" w:rsidRPr="00932DF0">
        <w:rPr>
          <w:rFonts w:cs="B Koodak" w:hint="cs"/>
          <w:rtl/>
          <w:lang w:bidi="fa-IR"/>
        </w:rPr>
        <w:t xml:space="preserve">لف </w:t>
      </w:r>
      <w:r w:rsidR="00D01B44" w:rsidRPr="00932DF0">
        <w:rPr>
          <w:rFonts w:hint="cs"/>
          <w:rtl/>
          <w:lang w:bidi="fa-IR"/>
        </w:rPr>
        <w:t>–</w:t>
      </w:r>
      <w:r w:rsidR="006C7E9C" w:rsidRPr="00932DF0">
        <w:rPr>
          <w:rFonts w:cs="B Koodak" w:hint="cs"/>
          <w:rtl/>
          <w:lang w:bidi="fa-IR"/>
        </w:rPr>
        <w:t xml:space="preserve"> </w:t>
      </w:r>
      <w:r w:rsidR="00D01B44" w:rsidRPr="00932DF0">
        <w:rPr>
          <w:rFonts w:cs="B Koodak" w:hint="cs"/>
          <w:rtl/>
          <w:lang w:bidi="fa-IR"/>
        </w:rPr>
        <w:t xml:space="preserve">مدار یک معکوس کنندۀ </w:t>
      </w:r>
      <w:r w:rsidR="00E00CCA" w:rsidRPr="00932DF0">
        <w:rPr>
          <w:rFonts w:cs="B Koodak"/>
          <w:position w:val="-6"/>
        </w:rPr>
        <w:object w:dxaOrig="6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2pt" o:ole="">
            <v:imagedata r:id="rId8" o:title=""/>
          </v:shape>
          <o:OLEObject Type="Embed" ProgID="Equation.3" ShapeID="_x0000_i1025" DrawAspect="Content" ObjectID="_1462137393" r:id="rId9"/>
        </w:object>
      </w:r>
      <w:r w:rsidR="00D01B44" w:rsidRPr="00932DF0">
        <w:rPr>
          <w:rFonts w:cs="B Koodak" w:hint="cs"/>
          <w:rtl/>
          <w:lang w:bidi="fa-IR"/>
        </w:rPr>
        <w:t xml:space="preserve"> را رسم</w:t>
      </w:r>
      <w:r w:rsidR="00E00CCA" w:rsidRPr="00932DF0">
        <w:rPr>
          <w:rFonts w:cs="B Koodak" w:hint="cs"/>
          <w:rtl/>
          <w:lang w:bidi="fa-IR"/>
        </w:rPr>
        <w:t xml:space="preserve"> کنید</w:t>
      </w:r>
      <w:r w:rsidR="00D01B44" w:rsidRPr="00932DF0">
        <w:rPr>
          <w:rFonts w:cs="B Koodak" w:hint="cs"/>
          <w:rtl/>
          <w:lang w:bidi="fa-IR"/>
        </w:rPr>
        <w:t>.</w:t>
      </w:r>
      <w:r w:rsidR="00531818" w:rsidRPr="00932DF0">
        <w:rPr>
          <w:rFonts w:cs="B Koodak" w:hint="cs"/>
          <w:rtl/>
          <w:lang w:bidi="fa-IR"/>
        </w:rPr>
        <w:t xml:space="preserve">   (</w:t>
      </w:r>
      <w:r w:rsidR="00613356" w:rsidRPr="00932DF0">
        <w:rPr>
          <w:rFonts w:cs="B Koodak" w:hint="cs"/>
          <w:rtl/>
          <w:lang w:bidi="fa-IR"/>
        </w:rPr>
        <w:t>15</w:t>
      </w:r>
      <w:r w:rsidR="00531818" w:rsidRPr="00932DF0">
        <w:rPr>
          <w:rFonts w:cs="B Koodak" w:hint="cs"/>
          <w:rtl/>
          <w:lang w:bidi="fa-IR"/>
        </w:rPr>
        <w:t xml:space="preserve"> نمره)</w:t>
      </w:r>
    </w:p>
    <w:p w:rsidR="004C7494" w:rsidRPr="00932DF0" w:rsidRDefault="00D01B44" w:rsidP="00E00CCA">
      <w:pPr>
        <w:bidi/>
        <w:ind w:left="72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ب </w:t>
      </w:r>
      <w:r w:rsidRPr="00932DF0">
        <w:rPr>
          <w:rFonts w:hint="cs"/>
          <w:rtl/>
          <w:lang w:bidi="fa-IR"/>
        </w:rPr>
        <w:t>–</w:t>
      </w:r>
      <w:r w:rsidR="00E00CCA" w:rsidRPr="00932DF0">
        <w:rPr>
          <w:rFonts w:cs="B Koodak" w:hint="cs"/>
          <w:rtl/>
          <w:lang w:bidi="fa-IR"/>
        </w:rPr>
        <w:t xml:space="preserve"> </w:t>
      </w:r>
      <w:r w:rsidR="006C7E9C" w:rsidRPr="00932DF0">
        <w:rPr>
          <w:rFonts w:cs="B Koodak" w:hint="cs"/>
          <w:rtl/>
          <w:lang w:bidi="fa-IR"/>
        </w:rPr>
        <w:t>مشخصه انتقال ولتاژ</w:t>
      </w:r>
      <w:r w:rsidR="00E00CCA" w:rsidRPr="00932DF0">
        <w:rPr>
          <w:rFonts w:cs="B Koodak"/>
          <w:position w:val="-10"/>
        </w:rPr>
        <w:object w:dxaOrig="620" w:dyaOrig="300">
          <v:shape id="_x0000_i1026" type="#_x0000_t75" style="width:30.75pt;height:15pt" o:ole="">
            <v:imagedata r:id="rId10" o:title=""/>
          </v:shape>
          <o:OLEObject Type="Embed" ProgID="Equation.3" ShapeID="_x0000_i1026" DrawAspect="Content" ObjectID="_1462137394" r:id="rId11"/>
        </w:object>
      </w:r>
      <w:r w:rsidRPr="00932DF0">
        <w:rPr>
          <w:rFonts w:cs="B Koodak" w:hint="cs"/>
          <w:rtl/>
          <w:lang w:bidi="fa-IR"/>
        </w:rPr>
        <w:t>آن</w:t>
      </w:r>
      <w:r w:rsidR="006C7E9C" w:rsidRPr="00932DF0">
        <w:rPr>
          <w:rFonts w:cs="B Koodak" w:hint="cs"/>
          <w:rtl/>
          <w:lang w:bidi="fa-IR"/>
        </w:rPr>
        <w:t xml:space="preserve"> را رسم </w:t>
      </w:r>
      <w:r w:rsidR="00E00CCA" w:rsidRPr="00932DF0">
        <w:rPr>
          <w:rFonts w:cs="B Koodak" w:hint="cs"/>
          <w:rtl/>
          <w:lang w:bidi="fa-IR"/>
        </w:rPr>
        <w:t>و نقاط بحرانی آن را به دست آورید</w:t>
      </w:r>
      <w:r w:rsidR="006C7E9C" w:rsidRPr="00932DF0">
        <w:rPr>
          <w:rFonts w:cs="B Koodak" w:hint="cs"/>
          <w:rtl/>
          <w:lang w:bidi="fa-IR"/>
        </w:rPr>
        <w:t>.</w:t>
      </w:r>
      <w:r w:rsidR="004C7494" w:rsidRPr="00932DF0">
        <w:rPr>
          <w:rFonts w:cs="B Koodak" w:hint="cs"/>
          <w:rtl/>
          <w:lang w:bidi="fa-IR"/>
        </w:rPr>
        <w:t xml:space="preserve"> </w:t>
      </w:r>
    </w:p>
    <w:p w:rsidR="00EF5F00" w:rsidRPr="00932DF0" w:rsidRDefault="00E00CCA" w:rsidP="004C7494">
      <w:pPr>
        <w:bidi/>
        <w:ind w:left="720"/>
        <w:jc w:val="center"/>
        <w:rPr>
          <w:rFonts w:cs="B Koodak" w:hint="cs"/>
          <w:rtl/>
          <w:lang w:bidi="fa-IR"/>
        </w:rPr>
      </w:pPr>
      <w:r w:rsidRPr="00932DF0">
        <w:rPr>
          <w:rFonts w:cs="B Koodak"/>
          <w:position w:val="-54"/>
        </w:rPr>
        <w:object w:dxaOrig="4440" w:dyaOrig="1180">
          <v:shape id="_x0000_i1027" type="#_x0000_t75" style="width:222pt;height:59.25pt" o:ole="">
            <v:imagedata r:id="rId12" o:title=""/>
          </v:shape>
          <o:OLEObject Type="Embed" ProgID="Equation.3" ShapeID="_x0000_i1027" DrawAspect="Content" ObjectID="_1462137395" r:id="rId13"/>
        </w:object>
      </w:r>
    </w:p>
    <w:p w:rsidR="006C7E9C" w:rsidRPr="00932DF0" w:rsidRDefault="00D01B44" w:rsidP="00531B4D">
      <w:pPr>
        <w:bidi/>
        <w:ind w:left="72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>ج</w:t>
      </w:r>
      <w:r w:rsidR="006C7E9C" w:rsidRPr="00932DF0">
        <w:rPr>
          <w:rFonts w:cs="B Koodak" w:hint="cs"/>
          <w:rtl/>
          <w:lang w:bidi="fa-IR"/>
        </w:rPr>
        <w:t xml:space="preserve"> - </w:t>
      </w:r>
      <w:r w:rsidRPr="00932DF0">
        <w:rPr>
          <w:rFonts w:cs="B Koodak" w:hint="cs"/>
          <w:rtl/>
          <w:lang w:bidi="fa-IR"/>
        </w:rPr>
        <w:t xml:space="preserve"> مقادیر حاشیۀ نویز </w:t>
      </w:r>
      <w:r w:rsidR="00531B4D" w:rsidRPr="00932DF0">
        <w:rPr>
          <w:rFonts w:cs="B Koodak" w:hint="cs"/>
          <w:rtl/>
          <w:lang w:bidi="fa-IR"/>
        </w:rPr>
        <w:t>بالا و پایین</w:t>
      </w:r>
      <w:r w:rsidRPr="00932DF0">
        <w:rPr>
          <w:rFonts w:cs="B Koodak" w:hint="cs"/>
          <w:rtl/>
          <w:lang w:bidi="fa-IR"/>
        </w:rPr>
        <w:t xml:space="preserve"> </w:t>
      </w:r>
      <w:r w:rsidR="00F13AFA" w:rsidRPr="00932DF0">
        <w:rPr>
          <w:rFonts w:cs="B Koodak" w:hint="cs"/>
          <w:rtl/>
          <w:lang w:bidi="fa-IR"/>
        </w:rPr>
        <w:t xml:space="preserve"> و توان مصرفی متوسط ایستا </w:t>
      </w:r>
      <w:r w:rsidRPr="00932DF0">
        <w:rPr>
          <w:rFonts w:cs="B Koodak" w:hint="cs"/>
          <w:rtl/>
          <w:lang w:bidi="fa-IR"/>
        </w:rPr>
        <w:t>را برای این مدار محاسبه کنید.</w:t>
      </w:r>
    </w:p>
    <w:p w:rsidR="00531B4D" w:rsidRPr="00932DF0" w:rsidRDefault="00531B4D" w:rsidP="00531B4D">
      <w:pPr>
        <w:bidi/>
        <w:ind w:left="720"/>
        <w:jc w:val="both"/>
        <w:rPr>
          <w:rFonts w:cs="B Koodak" w:hint="cs"/>
          <w:rtl/>
          <w:lang w:bidi="fa-IR"/>
        </w:rPr>
      </w:pPr>
    </w:p>
    <w:p w:rsidR="0005727B" w:rsidRPr="00932DF0" w:rsidRDefault="00C56210" w:rsidP="005C3DCB">
      <w:pPr>
        <w:numPr>
          <w:ilvl w:val="0"/>
          <w:numId w:val="1"/>
        </w:numPr>
        <w:bidi/>
        <w:jc w:val="both"/>
        <w:rPr>
          <w:rFonts w:cs="B Koodak" w:hint="cs"/>
          <w:lang w:bidi="fa-IR"/>
        </w:rPr>
      </w:pPr>
      <w:r w:rsidRPr="00932DF0">
        <w:rPr>
          <w:rFonts w:cs="B Koodak" w:hint="cs"/>
          <w:rtl/>
          <w:lang w:bidi="fa-IR"/>
        </w:rPr>
        <w:t>طراحی تابع</w:t>
      </w:r>
      <w:r w:rsidR="00531B4D" w:rsidRPr="00932DF0">
        <w:rPr>
          <w:rFonts w:cs="B Koodak" w:hint="cs"/>
          <w:rtl/>
          <w:lang w:bidi="fa-IR"/>
        </w:rPr>
        <w:t xml:space="preserve"> </w:t>
      </w:r>
      <w:r w:rsidR="0005727B" w:rsidRPr="00932DF0">
        <w:rPr>
          <w:rFonts w:cs="B Koodak"/>
          <w:position w:val="-14"/>
        </w:rPr>
        <w:object w:dxaOrig="2400" w:dyaOrig="380">
          <v:shape id="_x0000_i1028" type="#_x0000_t75" style="width:120pt;height:18.75pt" o:ole="">
            <v:imagedata r:id="rId14" o:title=""/>
          </v:shape>
          <o:OLEObject Type="Embed" ProgID="Equation.3" ShapeID="_x0000_i1028" DrawAspect="Content" ObjectID="_1462137396" r:id="rId15"/>
        </w:object>
      </w:r>
      <w:r w:rsidR="00531B4D" w:rsidRPr="00932DF0">
        <w:rPr>
          <w:rFonts w:cs="B Koodak" w:hint="cs"/>
          <w:rtl/>
          <w:lang w:bidi="fa-IR"/>
        </w:rPr>
        <w:t xml:space="preserve"> را با استفاده از </w:t>
      </w:r>
      <w:r w:rsidRPr="00932DF0">
        <w:rPr>
          <w:rFonts w:cs="B Koodak" w:hint="cs"/>
          <w:rtl/>
          <w:lang w:bidi="fa-IR"/>
        </w:rPr>
        <w:t>هر یک از روش های زیر با حداقل تعداد ترانزیستور انجام دهید</w:t>
      </w:r>
      <w:r w:rsidR="00531B4D" w:rsidRPr="00932DF0">
        <w:rPr>
          <w:rFonts w:cs="B Koodak" w:hint="cs"/>
          <w:rtl/>
          <w:lang w:bidi="fa-IR"/>
        </w:rPr>
        <w:t>:</w:t>
      </w:r>
      <w:r w:rsidR="00531818" w:rsidRPr="00932DF0">
        <w:rPr>
          <w:rFonts w:cs="B Koodak" w:hint="cs"/>
          <w:rtl/>
          <w:lang w:bidi="fa-IR"/>
        </w:rPr>
        <w:t xml:space="preserve"> </w:t>
      </w:r>
      <w:r w:rsidR="0005727B" w:rsidRPr="00932DF0">
        <w:rPr>
          <w:rFonts w:cs="B Koodak" w:hint="cs"/>
          <w:rtl/>
          <w:lang w:bidi="fa-IR"/>
        </w:rPr>
        <w:t>(</w:t>
      </w:r>
      <w:r w:rsidR="005C3DCB" w:rsidRPr="00932DF0">
        <w:rPr>
          <w:rFonts w:cs="B Koodak" w:hint="cs"/>
          <w:rtl/>
          <w:lang w:bidi="fa-IR"/>
        </w:rPr>
        <w:t>15</w:t>
      </w:r>
      <w:r w:rsidR="0005727B" w:rsidRPr="00932DF0">
        <w:rPr>
          <w:rFonts w:cs="B Koodak" w:hint="cs"/>
          <w:rtl/>
          <w:lang w:bidi="fa-IR"/>
        </w:rPr>
        <w:t xml:space="preserve"> نمره)</w:t>
      </w:r>
      <w:r w:rsidR="00531818" w:rsidRPr="00932DF0">
        <w:rPr>
          <w:rFonts w:cs="B Koodak" w:hint="cs"/>
          <w:rtl/>
          <w:lang w:bidi="fa-IR"/>
        </w:rPr>
        <w:t xml:space="preserve"> </w:t>
      </w:r>
    </w:p>
    <w:p w:rsidR="0005727B" w:rsidRPr="00932DF0" w:rsidRDefault="0005727B" w:rsidP="003B098D">
      <w:pPr>
        <w:bidi/>
        <w:ind w:left="144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الف -  </w:t>
      </w:r>
      <w:r w:rsidR="003B098D" w:rsidRPr="00932DF0">
        <w:rPr>
          <w:rFonts w:cs="B Koodak"/>
          <w:position w:val="-6"/>
          <w:lang w:bidi="fa-IR"/>
        </w:rPr>
        <w:object w:dxaOrig="639" w:dyaOrig="240">
          <v:shape id="_x0000_i1029" type="#_x0000_t75" style="width:32.25pt;height:12pt" o:ole="">
            <v:imagedata r:id="rId16" o:title=""/>
          </v:shape>
          <o:OLEObject Type="Embed" ProgID="Equation.DSMT4" ShapeID="_x0000_i1029" DrawAspect="Content" ObjectID="_1462137397" r:id="rId17"/>
        </w:object>
      </w:r>
      <w:r w:rsidRPr="00932DF0">
        <w:rPr>
          <w:rFonts w:cs="B Koodak" w:hint="cs"/>
          <w:rtl/>
          <w:lang w:bidi="fa-IR"/>
        </w:rPr>
        <w:t>با بار</w:t>
      </w:r>
      <w:r w:rsidR="003B098D" w:rsidRPr="00932DF0">
        <w:rPr>
          <w:rFonts w:cs="B Koodak" w:hint="cs"/>
          <w:rtl/>
          <w:lang w:bidi="fa-IR"/>
        </w:rPr>
        <w:t>افزایشی</w:t>
      </w:r>
    </w:p>
    <w:p w:rsidR="00613356" w:rsidRPr="00932DF0" w:rsidRDefault="0005727B" w:rsidP="00613356">
      <w:pPr>
        <w:bidi/>
        <w:ind w:left="144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ب - </w:t>
      </w:r>
      <w:r w:rsidR="00613356" w:rsidRPr="00932DF0">
        <w:rPr>
          <w:rFonts w:cs="B Koodak" w:hint="cs"/>
          <w:rtl/>
          <w:lang w:bidi="fa-IR"/>
        </w:rPr>
        <w:t>با استفاده از ترانزیستورهای عبور</w:t>
      </w:r>
    </w:p>
    <w:p w:rsidR="00613356" w:rsidRPr="00932DF0" w:rsidRDefault="00613356" w:rsidP="00613356">
      <w:pPr>
        <w:bidi/>
        <w:ind w:left="144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>ج - با استفاده از گیت</w:t>
      </w:r>
      <w:r w:rsidRPr="00932DF0">
        <w:rPr>
          <w:rFonts w:cs="B Koodak"/>
          <w:rtl/>
          <w:lang w:bidi="fa-IR"/>
        </w:rPr>
        <w:softHyphen/>
      </w:r>
      <w:r w:rsidRPr="00932DF0">
        <w:rPr>
          <w:rFonts w:cs="B Koodak" w:hint="cs"/>
          <w:rtl/>
          <w:lang w:bidi="fa-IR"/>
        </w:rPr>
        <w:t>های انتقال</w:t>
      </w:r>
    </w:p>
    <w:p w:rsidR="0005727B" w:rsidRPr="00932DF0" w:rsidRDefault="0005727B" w:rsidP="00613356">
      <w:pPr>
        <w:bidi/>
        <w:ind w:left="1440"/>
        <w:jc w:val="both"/>
        <w:rPr>
          <w:rFonts w:cs="B Koodak" w:hint="cs"/>
          <w:rtl/>
          <w:lang w:bidi="fa-IR"/>
        </w:rPr>
      </w:pPr>
    </w:p>
    <w:p w:rsidR="00613356" w:rsidRPr="00932DF0" w:rsidRDefault="00613356" w:rsidP="00613356">
      <w:pPr>
        <w:numPr>
          <w:ilvl w:val="0"/>
          <w:numId w:val="1"/>
        </w:numPr>
        <w:bidi/>
        <w:jc w:val="both"/>
        <w:rPr>
          <w:rFonts w:cs="B Koodak" w:hint="cs"/>
          <w:lang w:bidi="fa-IR"/>
        </w:rPr>
      </w:pPr>
      <w:r w:rsidRPr="00932DF0">
        <w:rPr>
          <w:rFonts w:cs="B Koodak" w:hint="cs"/>
          <w:rtl/>
          <w:lang w:bidi="fa-IR"/>
        </w:rPr>
        <w:t xml:space="preserve">مدار یک گیت </w:t>
      </w:r>
      <w:r w:rsidRPr="00932DF0">
        <w:rPr>
          <w:rFonts w:cs="B Koodak"/>
          <w:position w:val="-6"/>
        </w:rPr>
        <w:object w:dxaOrig="620" w:dyaOrig="240">
          <v:shape id="_x0000_i1030" type="#_x0000_t75" style="width:30.75pt;height:12pt" o:ole="">
            <v:imagedata r:id="rId18" o:title=""/>
          </v:shape>
          <o:OLEObject Type="Embed" ProgID="Equation.3" ShapeID="_x0000_i1030" DrawAspect="Content" ObjectID="_1462137398" r:id="rId19"/>
        </w:object>
      </w:r>
      <w:r w:rsidRPr="00932DF0">
        <w:rPr>
          <w:rFonts w:cs="B Koodak" w:hint="cs"/>
          <w:rtl/>
          <w:lang w:bidi="fa-IR"/>
        </w:rPr>
        <w:t xml:space="preserve"> دو ورودی را با استفاده از خانواده های زیر رسم کنید:  (15 نمره)</w:t>
      </w:r>
    </w:p>
    <w:p w:rsidR="00613356" w:rsidRPr="00932DF0" w:rsidRDefault="00613356" w:rsidP="00613356">
      <w:pPr>
        <w:bidi/>
        <w:ind w:left="72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الف - </w:t>
      </w:r>
      <w:r w:rsidRPr="00932DF0">
        <w:rPr>
          <w:rFonts w:cs="B Koodak"/>
          <w:position w:val="-6"/>
          <w:lang w:bidi="fa-IR"/>
        </w:rPr>
        <w:object w:dxaOrig="639" w:dyaOrig="240">
          <v:shape id="_x0000_i1031" type="#_x0000_t75" style="width:32.25pt;height:12pt" o:ole="">
            <v:imagedata r:id="rId16" o:title=""/>
          </v:shape>
          <o:OLEObject Type="Embed" ProgID="Equation.DSMT4" ShapeID="_x0000_i1031" DrawAspect="Content" ObjectID="_1462137399" r:id="rId20"/>
        </w:object>
      </w:r>
      <w:r w:rsidRPr="00932DF0">
        <w:rPr>
          <w:rFonts w:cs="B Koodak" w:hint="cs"/>
          <w:rtl/>
          <w:lang w:bidi="fa-IR"/>
        </w:rPr>
        <w:t xml:space="preserve"> با بار تهی</w:t>
      </w:r>
    </w:p>
    <w:p w:rsidR="00613356" w:rsidRPr="00932DF0" w:rsidRDefault="00613356" w:rsidP="00932DF0">
      <w:pPr>
        <w:bidi/>
        <w:ind w:left="72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ب - </w:t>
      </w:r>
      <w:r w:rsidR="00932DF0" w:rsidRPr="00932DF0">
        <w:rPr>
          <w:rFonts w:cs="B Koodak"/>
          <w:position w:val="-6"/>
          <w:lang w:bidi="fa-IR"/>
        </w:rPr>
        <w:object w:dxaOrig="639" w:dyaOrig="240">
          <v:shape id="_x0000_i1032" type="#_x0000_t75" style="width:32.25pt;height:12pt" o:ole="">
            <v:imagedata r:id="rId21" o:title=""/>
          </v:shape>
          <o:OLEObject Type="Embed" ProgID="Equation.DSMT4" ShapeID="_x0000_i1032" DrawAspect="Content" ObjectID="_1462137400" r:id="rId22"/>
        </w:object>
      </w:r>
      <w:r w:rsidRPr="00932DF0">
        <w:rPr>
          <w:rFonts w:cs="B Koodak" w:hint="cs"/>
          <w:rtl/>
          <w:lang w:bidi="fa-IR"/>
        </w:rPr>
        <w:t xml:space="preserve"> </w:t>
      </w:r>
    </w:p>
    <w:p w:rsidR="00613356" w:rsidRPr="00932DF0" w:rsidRDefault="00613356" w:rsidP="00613356">
      <w:pPr>
        <w:bidi/>
        <w:ind w:left="720"/>
        <w:jc w:val="both"/>
        <w:rPr>
          <w:rFonts w:cs="B Koodak" w:hint="cs"/>
          <w:rtl/>
          <w:lang w:bidi="fa-IR"/>
        </w:rPr>
      </w:pPr>
    </w:p>
    <w:p w:rsidR="00932DF0" w:rsidRPr="00932DF0" w:rsidRDefault="00932DF0" w:rsidP="00932DF0">
      <w:pPr>
        <w:numPr>
          <w:ilvl w:val="0"/>
          <w:numId w:val="1"/>
        </w:numPr>
        <w:bidi/>
        <w:jc w:val="both"/>
        <w:rPr>
          <w:rFonts w:cs="B Koodak" w:hint="cs"/>
          <w:lang w:bidi="fa-IR"/>
        </w:rPr>
      </w:pPr>
      <w:r w:rsidRPr="00932DF0">
        <w:rPr>
          <w:rFonts w:cs="B Koodak" w:hint="cs"/>
          <w:rtl/>
          <w:lang w:bidi="fa-IR"/>
        </w:rPr>
        <w:t xml:space="preserve">طراحی تابع </w:t>
      </w:r>
      <w:r w:rsidRPr="00932DF0">
        <w:rPr>
          <w:rFonts w:cs="B Koodak"/>
          <w:position w:val="-14"/>
        </w:rPr>
        <w:object w:dxaOrig="2140" w:dyaOrig="400">
          <v:shape id="_x0000_i1033" type="#_x0000_t75" style="width:107.25pt;height:20.25pt" o:ole="">
            <v:imagedata r:id="rId23" o:title=""/>
          </v:shape>
          <o:OLEObject Type="Embed" ProgID="Equation.3" ShapeID="_x0000_i1033" DrawAspect="Content" ObjectID="_1462137401" r:id="rId24"/>
        </w:object>
      </w:r>
      <w:r w:rsidRPr="00932DF0">
        <w:rPr>
          <w:rFonts w:cs="B Koodak" w:hint="cs"/>
          <w:rtl/>
          <w:lang w:bidi="fa-IR"/>
        </w:rPr>
        <w:t xml:space="preserve"> را با استفاده از هر یک از روش های زیر با حداقل تعداد ترانزیستور انجام دهید: (10 نمره) </w:t>
      </w:r>
    </w:p>
    <w:p w:rsidR="00932DF0" w:rsidRPr="00932DF0" w:rsidRDefault="00932DF0" w:rsidP="00932DF0">
      <w:pPr>
        <w:bidi/>
        <w:ind w:left="1440"/>
        <w:jc w:val="both"/>
        <w:rPr>
          <w:rFonts w:cs="B Koodak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الف -  </w:t>
      </w:r>
      <w:r w:rsidRPr="00932DF0">
        <w:rPr>
          <w:rFonts w:cs="B Koodak"/>
          <w:position w:val="-6"/>
          <w:lang w:bidi="fa-IR"/>
        </w:rPr>
        <w:object w:dxaOrig="639" w:dyaOrig="240">
          <v:shape id="_x0000_i1034" type="#_x0000_t75" style="width:32.25pt;height:12pt" o:ole="">
            <v:imagedata r:id="rId16" o:title=""/>
          </v:shape>
          <o:OLEObject Type="Embed" ProgID="Equation.DSMT4" ShapeID="_x0000_i1034" DrawAspect="Content" ObjectID="_1462137402" r:id="rId25"/>
        </w:object>
      </w:r>
      <w:r w:rsidRPr="00932DF0">
        <w:rPr>
          <w:rFonts w:cs="B Koodak" w:hint="cs"/>
          <w:rtl/>
          <w:lang w:bidi="fa-IR"/>
        </w:rPr>
        <w:t>با بارمقاومتی</w:t>
      </w:r>
    </w:p>
    <w:p w:rsidR="00932DF0" w:rsidRPr="00932DF0" w:rsidRDefault="00932DF0" w:rsidP="00932DF0">
      <w:pPr>
        <w:bidi/>
        <w:spacing w:after="240"/>
        <w:ind w:left="144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>ب - با استفاده از ترانزیستورهای عبور</w:t>
      </w:r>
    </w:p>
    <w:p w:rsidR="00932DF0" w:rsidRPr="00932DF0" w:rsidRDefault="00932DF0" w:rsidP="00932DF0">
      <w:pPr>
        <w:numPr>
          <w:ilvl w:val="0"/>
          <w:numId w:val="1"/>
        </w:numPr>
        <w:bidi/>
        <w:jc w:val="both"/>
        <w:rPr>
          <w:rFonts w:cs="B Koodak" w:hint="cs"/>
          <w:lang w:bidi="fa-IR"/>
        </w:rPr>
      </w:pPr>
      <w:r w:rsidRPr="00932DF0">
        <w:rPr>
          <w:rFonts w:cs="B Koodak" w:hint="cs"/>
          <w:rtl/>
          <w:lang w:bidi="fa-IR"/>
        </w:rPr>
        <w:t xml:space="preserve">مدار یک گیت </w:t>
      </w:r>
      <w:r w:rsidRPr="00932DF0">
        <w:rPr>
          <w:rFonts w:cs="B Koodak"/>
          <w:position w:val="-6"/>
        </w:rPr>
        <w:object w:dxaOrig="620" w:dyaOrig="240">
          <v:shape id="_x0000_i1035" type="#_x0000_t75" style="width:30.75pt;height:12pt" o:ole="">
            <v:imagedata r:id="rId18" o:title=""/>
          </v:shape>
          <o:OLEObject Type="Embed" ProgID="Equation.3" ShapeID="_x0000_i1035" DrawAspect="Content" ObjectID="_1462137403" r:id="rId26"/>
        </w:object>
      </w:r>
      <w:r w:rsidRPr="00932DF0">
        <w:rPr>
          <w:rFonts w:cs="B Koodak" w:hint="cs"/>
          <w:rtl/>
          <w:lang w:bidi="fa-IR"/>
        </w:rPr>
        <w:t xml:space="preserve"> سه ورودی را با استفاده از خانواده های زیر رسم کنید:  (10 نمره)</w:t>
      </w:r>
    </w:p>
    <w:p w:rsidR="00932DF0" w:rsidRPr="00932DF0" w:rsidRDefault="00932DF0" w:rsidP="00932DF0">
      <w:pPr>
        <w:bidi/>
        <w:ind w:left="72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 xml:space="preserve">الف - </w:t>
      </w:r>
      <w:r w:rsidRPr="00932DF0">
        <w:rPr>
          <w:rFonts w:cs="B Koodak"/>
          <w:position w:val="-6"/>
          <w:lang w:bidi="fa-IR"/>
        </w:rPr>
        <w:object w:dxaOrig="639" w:dyaOrig="240">
          <v:shape id="_x0000_i1036" type="#_x0000_t75" style="width:32.25pt;height:12pt" o:ole="">
            <v:imagedata r:id="rId21" o:title=""/>
          </v:shape>
          <o:OLEObject Type="Embed" ProgID="Equation.DSMT4" ShapeID="_x0000_i1036" DrawAspect="Content" ObjectID="_1462137404" r:id="rId27"/>
        </w:object>
      </w:r>
      <w:r w:rsidRPr="00932DF0">
        <w:rPr>
          <w:rFonts w:cs="B Koodak" w:hint="cs"/>
          <w:rtl/>
          <w:lang w:bidi="fa-IR"/>
        </w:rPr>
        <w:t xml:space="preserve"> </w:t>
      </w:r>
    </w:p>
    <w:p w:rsidR="00932DF0" w:rsidRPr="00932DF0" w:rsidRDefault="00932DF0" w:rsidP="00932DF0">
      <w:pPr>
        <w:bidi/>
        <w:spacing w:after="100" w:afterAutospacing="1"/>
        <w:ind w:left="720"/>
        <w:jc w:val="both"/>
        <w:rPr>
          <w:rFonts w:cs="B Koodak" w:hint="cs"/>
          <w:rtl/>
          <w:lang w:bidi="fa-IR"/>
        </w:rPr>
      </w:pPr>
      <w:r w:rsidRPr="00932DF0">
        <w:rPr>
          <w:rFonts w:cs="B Koodak" w:hint="cs"/>
          <w:rtl/>
          <w:lang w:bidi="fa-IR"/>
        </w:rPr>
        <w:t>ب -  با استفاده از گیت</w:t>
      </w:r>
      <w:r w:rsidRPr="00932DF0">
        <w:rPr>
          <w:rFonts w:cs="B Koodak"/>
          <w:rtl/>
          <w:lang w:bidi="fa-IR"/>
        </w:rPr>
        <w:softHyphen/>
      </w:r>
      <w:r w:rsidRPr="00932DF0">
        <w:rPr>
          <w:rFonts w:cs="B Koodak" w:hint="cs"/>
          <w:rtl/>
          <w:lang w:bidi="fa-IR"/>
        </w:rPr>
        <w:t>های انتقال</w:t>
      </w:r>
    </w:p>
    <w:p w:rsidR="00D01B44" w:rsidRPr="005C3DCB" w:rsidRDefault="00D01B44" w:rsidP="00D01B44">
      <w:pPr>
        <w:bidi/>
        <w:ind w:left="720"/>
        <w:jc w:val="both"/>
        <w:rPr>
          <w:rFonts w:cs="B Koodak" w:hint="cs"/>
          <w:sz w:val="48"/>
          <w:szCs w:val="48"/>
          <w:rtl/>
          <w:lang w:bidi="fa-IR"/>
        </w:rPr>
      </w:pPr>
    </w:p>
    <w:p w:rsidR="005C3DCB" w:rsidRPr="005C3DCB" w:rsidRDefault="005C3DCB" w:rsidP="005C3DCB">
      <w:pPr>
        <w:bidi/>
        <w:ind w:left="720"/>
        <w:jc w:val="right"/>
        <w:rPr>
          <w:rFonts w:cs="B Koodak" w:hint="cs"/>
          <w:sz w:val="48"/>
          <w:szCs w:val="48"/>
          <w:rtl/>
          <w:lang w:bidi="fa-IR"/>
        </w:rPr>
      </w:pPr>
      <w:r w:rsidRPr="005C3DCB">
        <w:rPr>
          <w:rFonts w:cs="B Koodak" w:hint="cs"/>
          <w:sz w:val="48"/>
          <w:szCs w:val="48"/>
          <w:rtl/>
          <w:lang w:bidi="fa-IR"/>
        </w:rPr>
        <w:t>موفق باشید</w:t>
      </w:r>
    </w:p>
    <w:sectPr w:rsidR="005C3DCB" w:rsidRPr="005C3DCB" w:rsidSect="005C3DCB">
      <w:headerReference w:type="default" r:id="rId28"/>
      <w:pgSz w:w="12240" w:h="15840"/>
      <w:pgMar w:top="1440" w:right="1080" w:bottom="1560" w:left="16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4A03" w:rsidRDefault="00304A03">
      <w:r>
        <w:separator/>
      </w:r>
    </w:p>
  </w:endnote>
  <w:endnote w:type="continuationSeparator" w:id="1">
    <w:p w:rsidR="00304A03" w:rsidRDefault="00304A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Hom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4A03" w:rsidRDefault="00304A03">
      <w:r>
        <w:separator/>
      </w:r>
    </w:p>
  </w:footnote>
  <w:footnote w:type="continuationSeparator" w:id="1">
    <w:p w:rsidR="00304A03" w:rsidRDefault="00304A0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1E0"/>
    </w:tblPr>
    <w:tblGrid>
      <w:gridCol w:w="9756"/>
    </w:tblGrid>
    <w:tr w:rsidR="00F13AFA" w:rsidTr="0065376E">
      <w:tc>
        <w:tcPr>
          <w:tcW w:w="9756" w:type="dxa"/>
          <w:shd w:val="clear" w:color="auto" w:fill="B3B3B3"/>
        </w:tcPr>
        <w:p w:rsidR="00F13AFA" w:rsidRPr="0065376E" w:rsidRDefault="00932DF0" w:rsidP="00932DF0">
          <w:pPr>
            <w:pStyle w:val="Header"/>
            <w:bidi/>
            <w:jc w:val="both"/>
            <w:rPr>
              <w:rFonts w:cs="B Homa" w:hint="cs"/>
              <w:sz w:val="28"/>
              <w:szCs w:val="28"/>
            </w:rPr>
          </w:pPr>
          <w:r>
            <w:rPr>
              <w:rFonts w:cs="B Homa" w:hint="cs"/>
              <w:sz w:val="28"/>
              <w:szCs w:val="28"/>
              <w:rtl/>
            </w:rPr>
            <w:t xml:space="preserve">منتخبی از سایر </w:t>
          </w:r>
          <w:r w:rsidR="00F13AFA" w:rsidRPr="0065376E">
            <w:rPr>
              <w:rFonts w:cs="B Homa" w:hint="cs"/>
              <w:sz w:val="28"/>
              <w:szCs w:val="28"/>
              <w:rtl/>
            </w:rPr>
            <w:t>امتحان</w:t>
          </w:r>
          <w:r>
            <w:rPr>
              <w:rFonts w:cs="B Homa" w:hint="cs"/>
              <w:sz w:val="28"/>
              <w:szCs w:val="28"/>
              <w:rtl/>
            </w:rPr>
            <w:t>های</w:t>
          </w:r>
          <w:r w:rsidR="00F13AFA" w:rsidRPr="0065376E">
            <w:rPr>
              <w:rFonts w:cs="B Homa" w:hint="cs"/>
              <w:sz w:val="28"/>
              <w:szCs w:val="28"/>
              <w:rtl/>
            </w:rPr>
            <w:t xml:space="preserve"> نهایی الکترونیک دیجیتال </w:t>
          </w:r>
        </w:p>
      </w:tc>
    </w:tr>
  </w:tbl>
  <w:p w:rsidR="00F13AFA" w:rsidRDefault="00F13AF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E45F27"/>
    <w:multiLevelType w:val="multilevel"/>
    <w:tmpl w:val="ECA297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8CD4278"/>
    <w:multiLevelType w:val="hybridMultilevel"/>
    <w:tmpl w:val="56F0A37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792965FA"/>
    <w:multiLevelType w:val="hybridMultilevel"/>
    <w:tmpl w:val="86D2A046"/>
    <w:lvl w:ilvl="0" w:tplc="F11C7E80">
      <w:start w:val="1"/>
      <w:numFmt w:val="decimal"/>
      <w:lvlText w:val="%1-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E6E0BF3"/>
    <w:multiLevelType w:val="hybridMultilevel"/>
    <w:tmpl w:val="5158F32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7FE7025E"/>
    <w:multiLevelType w:val="hybridMultilevel"/>
    <w:tmpl w:val="11043608"/>
    <w:lvl w:ilvl="0" w:tplc="F11C7E80">
      <w:start w:val="1"/>
      <w:numFmt w:val="decimal"/>
      <w:lvlText w:val="%1-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C7E9C"/>
    <w:rsid w:val="0005727B"/>
    <w:rsid w:val="00304A03"/>
    <w:rsid w:val="00374B18"/>
    <w:rsid w:val="003B098D"/>
    <w:rsid w:val="003D0BD1"/>
    <w:rsid w:val="004C7494"/>
    <w:rsid w:val="00531818"/>
    <w:rsid w:val="00531B4D"/>
    <w:rsid w:val="005C3DCB"/>
    <w:rsid w:val="00613356"/>
    <w:rsid w:val="0065376E"/>
    <w:rsid w:val="00674CB4"/>
    <w:rsid w:val="00690317"/>
    <w:rsid w:val="006C7E9C"/>
    <w:rsid w:val="00836E2D"/>
    <w:rsid w:val="008C2C48"/>
    <w:rsid w:val="0091677D"/>
    <w:rsid w:val="00932DF0"/>
    <w:rsid w:val="00994F65"/>
    <w:rsid w:val="009E47DF"/>
    <w:rsid w:val="00C56210"/>
    <w:rsid w:val="00D01B44"/>
    <w:rsid w:val="00D45348"/>
    <w:rsid w:val="00D46868"/>
    <w:rsid w:val="00E00CCA"/>
    <w:rsid w:val="00EF5F00"/>
    <w:rsid w:val="00F13AFA"/>
    <w:rsid w:val="00FC05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674C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994F6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94F65"/>
    <w:pPr>
      <w:tabs>
        <w:tab w:val="center" w:pos="4320"/>
        <w:tab w:val="right" w:pos="8640"/>
      </w:tabs>
    </w:pPr>
  </w:style>
  <w:style w:type="table" w:styleId="Table3Deffects3">
    <w:name w:val="Table 3D effects 3"/>
    <w:basedOn w:val="TableNormal"/>
    <w:rsid w:val="008C2C48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5C314B-1FB2-4154-B67C-02961A7672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2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-</vt:lpstr>
    </vt:vector>
  </TitlesOfParts>
  <Company>S&amp;B University</Company>
  <LinksUpToDate>false</LinksUpToDate>
  <CharactersWithSpaces>1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</dc:title>
  <dc:subject/>
  <dc:creator>Mahdi Saffari</dc:creator>
  <cp:keywords/>
  <cp:lastModifiedBy>saffari</cp:lastModifiedBy>
  <cp:revision>2</cp:revision>
  <cp:lastPrinted>2009-06-15T02:38:00Z</cp:lastPrinted>
  <dcterms:created xsi:type="dcterms:W3CDTF">2014-05-20T20:00:00Z</dcterms:created>
  <dcterms:modified xsi:type="dcterms:W3CDTF">2014-05-20T20:00:00Z</dcterms:modified>
</cp:coreProperties>
</file>